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10F08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322DF0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322DF0" w:rsidRDefault="00B80FC8" w:rsidP="00B80FC8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322DF0">
              <w:rPr>
                <w:rFonts w:ascii="Vazirmatn" w:hAnsi="Vazirmatn"/>
                <w:sz w:val="30"/>
                <w:szCs w:val="30"/>
                <w:rtl/>
              </w:rPr>
              <w:t>نام و نام خانوادگ</w:t>
            </w:r>
            <w:r w:rsidRPr="00322DF0">
              <w:rPr>
                <w:rFonts w:ascii="Vazirmatn" w:hAnsi="Vazirmatn" w:hint="cs"/>
                <w:sz w:val="30"/>
                <w:szCs w:val="30"/>
                <w:rtl/>
              </w:rPr>
              <w:t>ی</w:t>
            </w:r>
            <w:r w:rsidRPr="00322DF0">
              <w:rPr>
                <w:rFonts w:ascii="Vazirmatn" w:hAnsi="Vazirmatn"/>
                <w:sz w:val="30"/>
                <w:szCs w:val="30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322DF0" w:rsidRDefault="00B80FC8" w:rsidP="00D12852">
            <w:pPr>
              <w:jc w:val="center"/>
              <w:rPr>
                <w:rFonts w:ascii="Vazirmatn" w:hAnsi="Vazirmatn"/>
                <w:sz w:val="30"/>
                <w:szCs w:val="30"/>
                <w:rtl/>
              </w:rPr>
            </w:pPr>
            <w:r w:rsidRPr="00322DF0">
              <w:rPr>
                <w:rFonts w:ascii="Vazirmatn" w:hAnsi="Vazirmatn" w:hint="cs"/>
                <w:sz w:val="30"/>
                <w:szCs w:val="30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322DF0" w:rsidRDefault="00F24874" w:rsidP="00F24874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322DF0">
              <w:rPr>
                <w:rFonts w:ascii="Vazirmatn" w:hAnsi="Vazirmatn"/>
                <w:sz w:val="30"/>
                <w:szCs w:val="30"/>
                <w:rtl/>
              </w:rPr>
              <w:t>نمره:</w:t>
            </w:r>
          </w:p>
        </w:tc>
      </w:tr>
      <w:tr w:rsidR="00F24874" w:rsidRPr="00322DF0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322DF0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sz w:val="26"/>
                <w:szCs w:val="26"/>
                <w:rtl/>
              </w:rPr>
              <w:t>جملات صح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rFonts w:hint="eastAsia"/>
                <w:sz w:val="26"/>
                <w:szCs w:val="26"/>
                <w:rtl/>
              </w:rPr>
              <w:t>ح</w:t>
            </w:r>
            <w:r w:rsidRPr="00322DF0">
              <w:rPr>
                <w:sz w:val="26"/>
                <w:szCs w:val="26"/>
                <w:rtl/>
              </w:rPr>
              <w:t xml:space="preserve"> را با (ص) و جملات غلط را</w:t>
            </w:r>
            <w:r w:rsidR="005D1DB6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322DF0">
              <w:rPr>
                <w:sz w:val="26"/>
                <w:szCs w:val="26"/>
                <w:rtl/>
              </w:rPr>
              <w:t>با (غ) مشخص کن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rFonts w:hint="eastAsia"/>
                <w:sz w:val="26"/>
                <w:szCs w:val="26"/>
                <w:rtl/>
              </w:rPr>
              <w:t>د</w:t>
            </w:r>
            <w:r w:rsidRPr="00322DF0">
              <w:rPr>
                <w:sz w:val="26"/>
                <w:szCs w:val="26"/>
                <w:rtl/>
              </w:rPr>
              <w:t xml:space="preserve"> .</w:t>
            </w:r>
          </w:p>
          <w:p w14:paraId="3FE6BB7B" w14:textId="00098F02" w:rsidR="00995A53" w:rsidRPr="00322DF0" w:rsidRDefault="00995A53" w:rsidP="00995A53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الف) اگر </w:t>
            </w:r>
            <w:r w:rsidRPr="00322DF0">
              <w:rPr>
                <w:position w:val="-8"/>
                <w:sz w:val="26"/>
                <w:szCs w:val="26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5pt" o:ole="">
                  <v:imagedata r:id="rId8" o:title=""/>
                </v:shape>
                <o:OLEObject Type="Embed" ProgID="Equation.DSMT4" ShapeID="_x0000_i1025" DrawAspect="Content" ObjectID="_1806766374" r:id="rId9"/>
              </w:objec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باشد  آنگاه </w:t>
            </w:r>
            <w:r w:rsidRPr="00322DF0">
              <w:rPr>
                <w:position w:val="-8"/>
                <w:sz w:val="26"/>
                <w:szCs w:val="26"/>
                <w:lang w:bidi="fa-IR"/>
              </w:rPr>
              <w:object w:dxaOrig="1219" w:dyaOrig="320" w14:anchorId="3A926027">
                <v:shape id="_x0000_i1026" type="#_x0000_t75" style="width:61.5pt;height:17.25pt" o:ole="">
                  <v:imagedata r:id="rId10" o:title=""/>
                </v:shape>
                <o:OLEObject Type="Embed" ProgID="Equation.DSMT4" ShapeID="_x0000_i1026" DrawAspect="Content" ObjectID="_1806766375" r:id="rId11"/>
              </w:object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. </w:t>
            </w:r>
            <w:r w:rsidRPr="00322DF0">
              <w:rPr>
                <w:rFonts w:hint="cs"/>
                <w:sz w:val="26"/>
                <w:szCs w:val="26"/>
                <w:rtl/>
              </w:rPr>
              <w:t>(      )</w:t>
            </w:r>
          </w:p>
          <w:p w14:paraId="11B342B1" w14:textId="6A0A799A" w:rsidR="00995A53" w:rsidRPr="00322DF0" w:rsidRDefault="00995A53" w:rsidP="00995A53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ب) عبارت "</w:t>
            </w:r>
            <w:r w:rsidR="00BA1672" w:rsidRPr="00322DF0">
              <w:rPr>
                <w:rFonts w:hint="cs"/>
                <w:sz w:val="26"/>
                <w:szCs w:val="26"/>
                <w:rtl/>
              </w:rPr>
              <w:t>چهار عدد فرد متوالی</w:t>
            </w:r>
            <w:r w:rsidRPr="00322DF0">
              <w:rPr>
                <w:rFonts w:hint="cs"/>
                <w:sz w:val="26"/>
                <w:szCs w:val="26"/>
                <w:rtl/>
              </w:rPr>
              <w:t>" یک مجموعه را مشخص می کند.</w:t>
            </w:r>
            <w:r w:rsidR="00535BC5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25122E15" w14:textId="7C4A96C8" w:rsidR="00995A53" w:rsidRPr="00322DF0" w:rsidRDefault="00C84D59" w:rsidP="00995A53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995A53" w:rsidRPr="00322DF0">
              <w:rPr>
                <w:rFonts w:hint="cs"/>
                <w:sz w:val="26"/>
                <w:szCs w:val="26"/>
                <w:rtl/>
              </w:rPr>
              <w:t>)</w:t>
            </w:r>
            <w:r w:rsidR="00F4007D" w:rsidRPr="00322DF0">
              <w:rPr>
                <w:rFonts w:hint="cs"/>
                <w:sz w:val="26"/>
                <w:szCs w:val="26"/>
                <w:rtl/>
              </w:rPr>
              <w:t xml:space="preserve"> هر مجموعه زیرمجموعه خودش است</w:t>
            </w:r>
            <w:r w:rsidR="00995A53" w:rsidRPr="00322DF0">
              <w:rPr>
                <w:rFonts w:hint="cs"/>
                <w:sz w:val="26"/>
                <w:szCs w:val="26"/>
                <w:rtl/>
              </w:rPr>
              <w:t xml:space="preserve">.(      )    </w:t>
            </w:r>
          </w:p>
          <w:p w14:paraId="1B785B92" w14:textId="77777777" w:rsidR="00C84D59" w:rsidRPr="00322DF0" w:rsidRDefault="00C84D59" w:rsidP="00DF75DF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ت</w:t>
            </w:r>
            <w:r w:rsidR="00995A53" w:rsidRPr="00322DF0">
              <w:rPr>
                <w:rFonts w:hint="cs"/>
                <w:sz w:val="26"/>
                <w:szCs w:val="26"/>
                <w:rtl/>
              </w:rPr>
              <w:t>)</w:t>
            </w:r>
            <w:r w:rsidR="0092004C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C23FB6" w:rsidRPr="00322DF0">
              <w:rPr>
                <w:sz w:val="26"/>
                <w:szCs w:val="26"/>
                <w:rtl/>
              </w:rPr>
              <w:t>هر عدد گو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322DF0">
              <w:rPr>
                <w:rFonts w:hint="eastAsia"/>
                <w:sz w:val="26"/>
                <w:szCs w:val="26"/>
                <w:rtl/>
              </w:rPr>
              <w:t>ا</w:t>
            </w:r>
            <w:r w:rsidR="00C23FB6" w:rsidRPr="00322DF0">
              <w:rPr>
                <w:sz w:val="26"/>
                <w:szCs w:val="26"/>
                <w:rtl/>
              </w:rPr>
              <w:t xml:space="preserve"> عدد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322DF0">
              <w:rPr>
                <w:sz w:val="26"/>
                <w:szCs w:val="26"/>
                <w:rtl/>
              </w:rPr>
              <w:t xml:space="preserve"> حساب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322DF0">
              <w:rPr>
                <w:sz w:val="26"/>
                <w:szCs w:val="26"/>
                <w:rtl/>
              </w:rPr>
              <w:t xml:space="preserve"> است.</w:t>
            </w:r>
            <w:r w:rsidR="00C23FB6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4456AA" w:rsidRPr="00322DF0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29139B60" w14:textId="55C5646E" w:rsidR="00C9059B" w:rsidRPr="00322DF0" w:rsidRDefault="00C9059B" w:rsidP="00C9059B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ث) </w:t>
            </w:r>
            <w:r w:rsidRPr="00322DF0">
              <w:rPr>
                <w:sz w:val="26"/>
                <w:szCs w:val="26"/>
                <w:rtl/>
              </w:rPr>
              <w:t>با جابه جا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یی </w:t>
            </w:r>
            <w:r w:rsidRPr="00322DF0">
              <w:rPr>
                <w:rFonts w:hint="eastAsia"/>
                <w:sz w:val="26"/>
                <w:szCs w:val="26"/>
                <w:rtl/>
              </w:rPr>
              <w:t>عضوها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rFonts w:hint="eastAsia"/>
                <w:sz w:val="26"/>
                <w:szCs w:val="26"/>
                <w:rtl/>
              </w:rPr>
              <w:t>ک</w:t>
            </w:r>
            <w:r w:rsidRPr="00322DF0">
              <w:rPr>
                <w:sz w:val="26"/>
                <w:szCs w:val="26"/>
                <w:rtl/>
              </w:rPr>
              <w:t xml:space="preserve"> مجموعه،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 می توان</w:t>
            </w:r>
            <w:r w:rsidRPr="00322DF0">
              <w:rPr>
                <w:sz w:val="26"/>
                <w:szCs w:val="26"/>
                <w:rtl/>
              </w:rPr>
              <w:t xml:space="preserve"> مجموعه </w:t>
            </w:r>
            <w:r w:rsidRPr="00322DF0">
              <w:rPr>
                <w:rFonts w:hint="cs"/>
                <w:sz w:val="26"/>
                <w:szCs w:val="26"/>
                <w:rtl/>
              </w:rPr>
              <w:t>جدی</w:t>
            </w:r>
            <w:r w:rsidRPr="00322DF0">
              <w:rPr>
                <w:rFonts w:hint="eastAsia"/>
                <w:sz w:val="26"/>
                <w:szCs w:val="26"/>
                <w:rtl/>
              </w:rPr>
              <w:t>د</w:t>
            </w:r>
            <w:r w:rsidRPr="00322DF0">
              <w:rPr>
                <w:rFonts w:hint="cs"/>
                <w:sz w:val="26"/>
                <w:szCs w:val="26"/>
                <w:rtl/>
              </w:rPr>
              <w:t>ی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ساخت. </w:t>
            </w:r>
            <w:r w:rsidRPr="00322DF0">
              <w:rPr>
                <w:sz w:val="26"/>
                <w:szCs w:val="26"/>
                <w:rtl/>
              </w:rPr>
              <w:t>(        )</w:t>
            </w:r>
          </w:p>
          <w:p w14:paraId="4CFAF115" w14:textId="265B3F9E" w:rsidR="00C9059B" w:rsidRPr="00322DF0" w:rsidRDefault="00C9059B" w:rsidP="00DF75DF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ج) </w:t>
            </w:r>
            <w:r w:rsidR="00804D2D" w:rsidRPr="00322DF0">
              <w:rPr>
                <w:rFonts w:hint="cs"/>
                <w:sz w:val="26"/>
                <w:szCs w:val="26"/>
                <w:rtl/>
              </w:rPr>
              <w:t>عبارت «اعداد اول زوج» یک مجموعه تک عضوی را مشخص می کند.</w:t>
            </w:r>
            <w:r w:rsidRPr="00322DF0">
              <w:rPr>
                <w:sz w:val="26"/>
                <w:szCs w:val="26"/>
                <w:rtl/>
              </w:rPr>
              <w:t>(        )</w:t>
            </w:r>
          </w:p>
        </w:tc>
        <w:tc>
          <w:tcPr>
            <w:tcW w:w="511" w:type="dxa"/>
            <w:vAlign w:val="center"/>
          </w:tcPr>
          <w:p w14:paraId="51FF8739" w14:textId="3C61EA2D" w:rsidR="00F24874" w:rsidRPr="00322DF0" w:rsidRDefault="001F557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4A4FE9" w:rsidRPr="00322DF0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322DF0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4C3652B7" w14:textId="328B57DA" w:rsidR="004A4FE9" w:rsidRPr="00322DF0" w:rsidRDefault="004A4FE9" w:rsidP="004A4FE9">
            <w:pPr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الف) </w:t>
            </w:r>
            <w:r w:rsidR="00D40E86" w:rsidRPr="00322DF0">
              <w:rPr>
                <w:sz w:val="26"/>
                <w:szCs w:val="26"/>
                <w:rtl/>
              </w:rPr>
              <w:t xml:space="preserve">مجموعه </w:t>
            </w:r>
            <w:r w:rsidR="00D40E86" w:rsidRPr="00322DF0">
              <w:rPr>
                <w:rFonts w:hint="cs"/>
                <w:sz w:val="26"/>
                <w:szCs w:val="26"/>
                <w:rtl/>
              </w:rPr>
              <w:t>......................</w:t>
            </w:r>
            <w:r w:rsidR="00D40E86" w:rsidRPr="00322DF0">
              <w:rPr>
                <w:sz w:val="26"/>
                <w:szCs w:val="26"/>
                <w:rtl/>
              </w:rPr>
              <w:t xml:space="preserve"> ز</w:t>
            </w:r>
            <w:r w:rsidR="00D40E8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322DF0">
              <w:rPr>
                <w:rFonts w:hint="eastAsia"/>
                <w:sz w:val="26"/>
                <w:szCs w:val="26"/>
                <w:rtl/>
              </w:rPr>
              <w:t>ر</w:t>
            </w:r>
            <w:r w:rsidR="00D40E86" w:rsidRPr="00322DF0">
              <w:rPr>
                <w:sz w:val="26"/>
                <w:szCs w:val="26"/>
                <w:rtl/>
              </w:rPr>
              <w:t xml:space="preserve"> مجموعه، هر مجموعه دلخواه</w:t>
            </w:r>
            <w:r w:rsidR="00D40E86" w:rsidRPr="00322DF0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322DF0">
              <w:rPr>
                <w:sz w:val="26"/>
                <w:szCs w:val="26"/>
                <w:rtl/>
              </w:rPr>
              <w:t xml:space="preserve"> است.</w:t>
            </w:r>
          </w:p>
          <w:p w14:paraId="7B2BCDCA" w14:textId="57489C24" w:rsidR="004A4FE9" w:rsidRPr="00322DF0" w:rsidRDefault="004A4FE9" w:rsidP="004A4FE9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ب)</w:t>
            </w:r>
            <w:r w:rsidR="00097C61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F4007D" w:rsidRPr="00322DF0">
              <w:rPr>
                <w:rFonts w:hint="cs"/>
                <w:sz w:val="26"/>
                <w:szCs w:val="26"/>
                <w:rtl/>
              </w:rPr>
              <w:t xml:space="preserve">مجموعه </w:t>
            </w:r>
            <w:r w:rsidR="00F4007D" w:rsidRPr="00322DF0">
              <w:rPr>
                <w:position w:val="-12"/>
                <w:sz w:val="26"/>
                <w:szCs w:val="26"/>
              </w:rPr>
              <w:object w:dxaOrig="1840" w:dyaOrig="360" w14:anchorId="180F3F90">
                <v:shape id="_x0000_i1027" type="#_x0000_t75" style="width:92.25pt;height:18.75pt" o:ole="">
                  <v:imagedata r:id="rId12" o:title=""/>
                </v:shape>
                <o:OLEObject Type="Embed" ProgID="Equation.DSMT4" ShapeID="_x0000_i1027" DrawAspect="Content" ObjectID="_1806766376" r:id="rId13"/>
              </w:object>
            </w:r>
            <w:r w:rsidR="00F4007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یک مجموعه ............. عضوی است.</w:t>
            </w:r>
          </w:p>
          <w:p w14:paraId="51857B88" w14:textId="7EFEA92F" w:rsidR="004A4FE9" w:rsidRPr="00322DF0" w:rsidRDefault="00E52A8E" w:rsidP="004A4FE9">
            <w:pPr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4A4FE9" w:rsidRPr="00322DF0">
              <w:rPr>
                <w:rFonts w:hint="cs"/>
                <w:sz w:val="26"/>
                <w:szCs w:val="26"/>
                <w:rtl/>
              </w:rPr>
              <w:t>)</w:t>
            </w:r>
            <w:r w:rsidR="004E7F00" w:rsidRPr="00322DF0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00042" w:rsidRPr="00322DF0">
              <w:rPr>
                <w:sz w:val="26"/>
                <w:szCs w:val="26"/>
                <w:rtl/>
                <w:lang w:bidi="fa-IR"/>
              </w:rPr>
              <w:t>در آزما</w:t>
            </w:r>
            <w:r w:rsidR="00800042" w:rsidRPr="00322DF0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322DF0">
              <w:rPr>
                <w:rFonts w:hint="eastAsia"/>
                <w:sz w:val="26"/>
                <w:szCs w:val="26"/>
                <w:rtl/>
                <w:lang w:bidi="fa-IR"/>
              </w:rPr>
              <w:t>ش</w:t>
            </w:r>
            <w:r w:rsidR="00800042" w:rsidRPr="00322DF0">
              <w:rPr>
                <w:sz w:val="26"/>
                <w:szCs w:val="26"/>
                <w:rtl/>
                <w:lang w:bidi="fa-IR"/>
              </w:rPr>
              <w:t xml:space="preserve"> پرتاب دوسکه، تعداد کل حالت ها</w:t>
            </w:r>
            <w:r w:rsidR="00800042" w:rsidRPr="00322DF0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322DF0">
              <w:rPr>
                <w:sz w:val="26"/>
                <w:szCs w:val="26"/>
                <w:rtl/>
                <w:lang w:bidi="fa-IR"/>
              </w:rPr>
              <w:t xml:space="preserve"> ممکن برابر ........ است.</w:t>
            </w:r>
          </w:p>
          <w:p w14:paraId="04FAD72F" w14:textId="77777777" w:rsidR="00BA1672" w:rsidRPr="00322DF0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ت</w:t>
            </w:r>
            <w:r w:rsidR="00873645" w:rsidRPr="00322DF0">
              <w:rPr>
                <w:rFonts w:hint="cs"/>
                <w:sz w:val="26"/>
                <w:szCs w:val="26"/>
                <w:rtl/>
                <w:lang w:bidi="fa-IR"/>
              </w:rPr>
              <w:t>)</w:t>
            </w:r>
            <w:r w:rsidR="003817C2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مجموعه </w:t>
            </w:r>
            <w:r w:rsidR="003817C2" w:rsidRPr="00322DF0">
              <w:rPr>
                <w:rFonts w:ascii="Vazirmatn" w:hAnsi="Vazirmatn"/>
                <w:position w:val="-4"/>
                <w:sz w:val="26"/>
                <w:szCs w:val="26"/>
                <w:lang w:bidi="fa-IR"/>
              </w:rPr>
              <w:object w:dxaOrig="760" w:dyaOrig="279" w14:anchorId="4FE24DD6">
                <v:shape id="_x0000_i1028" type="#_x0000_t75" style="width:42.75pt;height:15pt" o:ole="">
                  <v:imagedata r:id="rId14" o:title=""/>
                </v:shape>
                <o:OLEObject Type="Embed" ProgID="Equation.DSMT4" ShapeID="_x0000_i1028" DrawAspect="Content" ObjectID="_1806766377" r:id="rId15"/>
              </w:object>
            </w:r>
            <w:r w:rsidR="003817C2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زیر مجموعه .................. است. (</w:t>
            </w:r>
            <w:r w:rsidR="003817C2" w:rsidRPr="00322DF0">
              <w:rPr>
                <w:sz w:val="26"/>
                <w:szCs w:val="26"/>
                <w:lang w:bidi="fa-IR"/>
              </w:rPr>
              <w:t>A</w:t>
            </w:r>
            <w:r w:rsidR="003817C2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، </w:t>
            </w:r>
            <w:r w:rsidR="003817C2" w:rsidRPr="00322DF0">
              <w:rPr>
                <w:sz w:val="26"/>
                <w:szCs w:val="26"/>
                <w:lang w:bidi="fa-IR"/>
              </w:rPr>
              <w:t>B</w:t>
            </w:r>
            <w:r w:rsidR="003817C2" w:rsidRPr="00322DF0">
              <w:rPr>
                <w:rFonts w:hint="cs"/>
                <w:sz w:val="26"/>
                <w:szCs w:val="26"/>
                <w:rtl/>
                <w:lang w:bidi="fa-IR"/>
              </w:rPr>
              <w:t>)</w:t>
            </w:r>
          </w:p>
          <w:p w14:paraId="16D2A236" w14:textId="6BC802C0" w:rsidR="00E52A8E" w:rsidRPr="00322DF0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ث)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هرگاه عضو های مجموعه </w:t>
            </w:r>
            <w:r w:rsidR="00804D2D" w:rsidRPr="00322DF0">
              <w:rPr>
                <w:sz w:val="26"/>
                <w:szCs w:val="26"/>
                <w:lang w:bidi="fa-IR"/>
              </w:rPr>
              <w:t>A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همگی در </w:t>
            </w:r>
            <w:r w:rsidR="00804D2D" w:rsidRPr="00322DF0">
              <w:rPr>
                <w:sz w:val="26"/>
                <w:szCs w:val="26"/>
                <w:lang w:bidi="fa-IR"/>
              </w:rPr>
              <w:t>B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باشند در این صورت</w:t>
            </w:r>
            <w:r w:rsidR="00C71DCA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می گوییم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804D2D" w:rsidRPr="00322DF0">
              <w:rPr>
                <w:sz w:val="26"/>
                <w:szCs w:val="26"/>
                <w:lang w:bidi="fa-IR"/>
              </w:rPr>
              <w:t>A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.... </w:t>
            </w:r>
            <w:r w:rsidR="00804D2D" w:rsidRPr="00322DF0">
              <w:rPr>
                <w:sz w:val="26"/>
                <w:szCs w:val="26"/>
                <w:lang w:bidi="fa-IR"/>
              </w:rPr>
              <w:t xml:space="preserve"> B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>است.</w:t>
            </w:r>
            <w:r w:rsidR="00DE7898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697566B9" w14:textId="71B3DC50" w:rsidR="00E52A8E" w:rsidRPr="00322DF0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ج)</w: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اگر </w:t>
            </w:r>
            <w:r w:rsidR="00804D2D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120" w:dyaOrig="360" w14:anchorId="0862B050">
                <v:shape id="_x0000_i1029" type="#_x0000_t75" style="width:63.75pt;height:20.25pt" o:ole="">
                  <v:imagedata r:id="rId16" o:title=""/>
                </v:shape>
                <o:OLEObject Type="Embed" ProgID="Equation.DSMT4" ShapeID="_x0000_i1029" DrawAspect="Content" ObjectID="_1806766378" r:id="rId17"/>
              </w:objec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="00804D2D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804D2D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040" w:dyaOrig="360" w14:anchorId="1B4C8845">
                <v:shape id="_x0000_i1030" type="#_x0000_t75" style="width:59.25pt;height:20.25pt" o:ole="">
                  <v:imagedata r:id="rId18" o:title=""/>
                </v:shape>
                <o:OLEObject Type="Embed" ProgID="Equation.DSMT4" ShapeID="_x0000_i1030" DrawAspect="Content" ObjectID="_1806766379" r:id="rId19"/>
              </w:objec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باشد ، </w:t>
            </w:r>
            <w:r w:rsidR="00804D2D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680" w:dyaOrig="360" w14:anchorId="3E8DD35B">
                <v:shape id="_x0000_i1031" type="#_x0000_t75" style="width:38.25pt;height:20.25pt" o:ole="">
                  <v:imagedata r:id="rId20" o:title=""/>
                </v:shape>
                <o:OLEObject Type="Embed" ProgID="Equation.DSMT4" ShapeID="_x0000_i1031" DrawAspect="Content" ObjectID="_1806766380" r:id="rId21"/>
              </w:object>
            </w:r>
            <w:r w:rsidR="00804D2D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برابر با .............. است.</w:t>
            </w:r>
          </w:p>
        </w:tc>
        <w:tc>
          <w:tcPr>
            <w:tcW w:w="511" w:type="dxa"/>
            <w:vAlign w:val="center"/>
          </w:tcPr>
          <w:p w14:paraId="57F2BF77" w14:textId="0C2B39A4" w:rsidR="004A4FE9" w:rsidRPr="00322DF0" w:rsidRDefault="00723B9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8D7A7C" w:rsidRPr="00322DF0" w14:paraId="57C0F332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772B7656" w14:textId="284BCF5A" w:rsidR="008D7A7C" w:rsidRPr="00322DF0" w:rsidRDefault="008D7A7C" w:rsidP="00F14D22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هر عبارت سمت راست را به عبارت مناسب در سمت چپ وص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028"/>
              <w:gridCol w:w="2265"/>
              <w:gridCol w:w="1702"/>
            </w:tblGrid>
            <w:tr w:rsidR="006C6596" w:rsidRPr="00322DF0" w14:paraId="1ECA052D" w14:textId="402AAA2B" w:rsidTr="006C6596">
              <w:tc>
                <w:tcPr>
                  <w:tcW w:w="6028" w:type="dxa"/>
                </w:tcPr>
                <w:p w14:paraId="6F5CC0BD" w14:textId="5896CB1C" w:rsidR="006C6596" w:rsidRPr="00322DF0" w:rsidRDefault="006C6596" w:rsidP="00F14D22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 xml:space="preserve">الف) </w:t>
                  </w:r>
                  <w:r w:rsidR="000E4CC0" w:rsidRPr="00322DF0">
                    <w:rPr>
                      <w:sz w:val="26"/>
                      <w:szCs w:val="26"/>
                      <w:rtl/>
                    </w:rPr>
                    <w:t>تعداد ز</w:t>
                  </w:r>
                  <w:r w:rsidR="000E4CC0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322DF0">
                    <w:rPr>
                      <w:rFonts w:hint="eastAsia"/>
                      <w:sz w:val="26"/>
                      <w:szCs w:val="26"/>
                      <w:rtl/>
                    </w:rPr>
                    <w:t>ر</w:t>
                  </w:r>
                  <w:r w:rsidR="000E4CC0" w:rsidRPr="00322DF0">
                    <w:rPr>
                      <w:sz w:val="26"/>
                      <w:szCs w:val="26"/>
                      <w:rtl/>
                    </w:rPr>
                    <w:t xml:space="preserve"> مجموعه ها</w:t>
                  </w:r>
                  <w:r w:rsidR="000E4CC0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322DF0">
                    <w:rPr>
                      <w:sz w:val="26"/>
                      <w:szCs w:val="26"/>
                      <w:rtl/>
                    </w:rPr>
                    <w:t xml:space="preserve"> </w:t>
                  </w:r>
                  <w:r w:rsidR="000E4CC0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322DF0">
                    <w:rPr>
                      <w:rFonts w:hint="eastAsia"/>
                      <w:sz w:val="26"/>
                      <w:szCs w:val="26"/>
                      <w:rtl/>
                    </w:rPr>
                    <w:t>ک</w:t>
                  </w:r>
                  <w:r w:rsidR="000E4CC0" w:rsidRPr="00322DF0">
                    <w:rPr>
                      <w:sz w:val="26"/>
                      <w:szCs w:val="26"/>
                      <w:rtl/>
                    </w:rPr>
                    <w:t xml:space="preserve"> مجموعه 3 عضو</w:t>
                  </w:r>
                  <w:r w:rsidR="000E4CC0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</w:p>
              </w:tc>
              <w:tc>
                <w:tcPr>
                  <w:tcW w:w="2265" w:type="dxa"/>
                </w:tcPr>
                <w:p w14:paraId="43152F72" w14:textId="59528EA1" w:rsidR="006C6596" w:rsidRPr="00322DF0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3FCF1986" w14:textId="7D2D47F2" w:rsidR="006C6596" w:rsidRPr="00322DF0" w:rsidRDefault="004419D0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2</w:t>
                  </w:r>
                </w:p>
              </w:tc>
            </w:tr>
            <w:tr w:rsidR="006C6596" w:rsidRPr="00322DF0" w14:paraId="193A8127" w14:textId="071304B9" w:rsidTr="006C6596">
              <w:tc>
                <w:tcPr>
                  <w:tcW w:w="6028" w:type="dxa"/>
                </w:tcPr>
                <w:p w14:paraId="4A284924" w14:textId="705C8E8C" w:rsidR="006C6596" w:rsidRPr="00322DF0" w:rsidRDefault="006C6596" w:rsidP="00F14D22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>ب)</w:t>
                  </w:r>
                  <w:r w:rsidRPr="00322DF0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تعداد عضو های مجموعه </w:t>
                  </w:r>
                  <w:r w:rsidRPr="00322DF0">
                    <w:rPr>
                      <w:position w:val="-12"/>
                      <w:sz w:val="26"/>
                      <w:szCs w:val="26"/>
                      <w:lang w:bidi="fa-IR"/>
                    </w:rPr>
                    <w:object w:dxaOrig="680" w:dyaOrig="360" w14:anchorId="64AEFD7B">
                      <v:shape id="_x0000_i1032" type="#_x0000_t75" style="width:39pt;height:20.25pt" o:ole="">
                        <v:imagedata r:id="rId22" o:title=""/>
                      </v:shape>
                      <o:OLEObject Type="Embed" ProgID="Equation.DSMT4" ShapeID="_x0000_i1032" DrawAspect="Content" ObjectID="_1806766381" r:id="rId23"/>
                    </w:object>
                  </w:r>
                </w:p>
              </w:tc>
              <w:tc>
                <w:tcPr>
                  <w:tcW w:w="2265" w:type="dxa"/>
                </w:tcPr>
                <w:p w14:paraId="13BEC93A" w14:textId="4F369CEA" w:rsidR="006C6596" w:rsidRPr="00322DF0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7FA8D4EA" w14:textId="31E77DF2" w:rsidR="006C6596" w:rsidRPr="00322DF0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12</w:t>
                  </w:r>
                </w:p>
              </w:tc>
            </w:tr>
            <w:tr w:rsidR="006C6596" w:rsidRPr="00322DF0" w14:paraId="7AAB4AC7" w14:textId="0AFD1F8E" w:rsidTr="006C6596">
              <w:tc>
                <w:tcPr>
                  <w:tcW w:w="6028" w:type="dxa"/>
                </w:tcPr>
                <w:p w14:paraId="42ACEE51" w14:textId="5B6C0100" w:rsidR="006C6596" w:rsidRPr="00322DF0" w:rsidRDefault="006C6596" w:rsidP="00F14D22">
                  <w:pPr>
                    <w:rPr>
                      <w:sz w:val="26"/>
                      <w:szCs w:val="26"/>
                      <w:rtl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  <w:r w:rsidR="006625C1" w:rsidRPr="00322DF0">
                    <w:rPr>
                      <w:sz w:val="26"/>
                      <w:szCs w:val="26"/>
                      <w:rtl/>
                    </w:rPr>
                    <w:t>احتمال آمدن عدد</w:t>
                  </w:r>
                  <w:r w:rsidR="006625C1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6625C1" w:rsidRPr="00322DF0">
                    <w:rPr>
                      <w:sz w:val="26"/>
                      <w:szCs w:val="26"/>
                      <w:rtl/>
                    </w:rPr>
                    <w:t xml:space="preserve"> اول در پرتاب </w:t>
                  </w:r>
                  <w:r w:rsidR="006625C1" w:rsidRPr="00322DF0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6625C1" w:rsidRPr="00322DF0">
                    <w:rPr>
                      <w:rFonts w:hint="eastAsia"/>
                      <w:sz w:val="26"/>
                      <w:szCs w:val="26"/>
                      <w:rtl/>
                    </w:rPr>
                    <w:t>ک</w:t>
                  </w:r>
                  <w:r w:rsidR="006625C1" w:rsidRPr="00322DF0">
                    <w:rPr>
                      <w:sz w:val="26"/>
                      <w:szCs w:val="26"/>
                      <w:rtl/>
                    </w:rPr>
                    <w:t xml:space="preserve"> تاس</w:t>
                  </w:r>
                </w:p>
              </w:tc>
              <w:tc>
                <w:tcPr>
                  <w:tcW w:w="2265" w:type="dxa"/>
                </w:tcPr>
                <w:p w14:paraId="3D9AE761" w14:textId="011B6076" w:rsidR="006C6596" w:rsidRPr="00322DF0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2BB03885" w14:textId="2061DFE4" w:rsidR="006C6596" w:rsidRPr="00322DF0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>8</w:t>
                  </w:r>
                </w:p>
              </w:tc>
            </w:tr>
            <w:tr w:rsidR="006C6596" w:rsidRPr="00322DF0" w14:paraId="67161CA4" w14:textId="2275070E" w:rsidTr="006C6596">
              <w:tc>
                <w:tcPr>
                  <w:tcW w:w="6028" w:type="dxa"/>
                </w:tcPr>
                <w:p w14:paraId="2F308E52" w14:textId="27401380" w:rsidR="006C6596" w:rsidRPr="00322DF0" w:rsidRDefault="006C6596" w:rsidP="00F14D22">
                  <w:pPr>
                    <w:rPr>
                      <w:sz w:val="26"/>
                      <w:szCs w:val="26"/>
                      <w:rtl/>
                    </w:rPr>
                  </w:pP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>د) تعداد کل حالت های</w:t>
                  </w:r>
                  <w:r w:rsidR="000B0A86" w:rsidRPr="00322DF0">
                    <w:rPr>
                      <w:rFonts w:hint="cs"/>
                      <w:sz w:val="26"/>
                      <w:szCs w:val="26"/>
                      <w:rtl/>
                    </w:rPr>
                    <w:t xml:space="preserve"> ممکن در</w:t>
                  </w:r>
                  <w:r w:rsidRPr="00322DF0">
                    <w:rPr>
                      <w:rFonts w:hint="cs"/>
                      <w:sz w:val="26"/>
                      <w:szCs w:val="26"/>
                      <w:rtl/>
                    </w:rPr>
                    <w:t xml:space="preserve"> پرتاب یک سکه و یک تاس</w:t>
                  </w:r>
                </w:p>
              </w:tc>
              <w:tc>
                <w:tcPr>
                  <w:tcW w:w="2265" w:type="dxa"/>
                </w:tcPr>
                <w:p w14:paraId="0299F344" w14:textId="3B1B4643" w:rsidR="006C6596" w:rsidRPr="00322DF0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7E9C7B86" w14:textId="14FB3269" w:rsidR="006C6596" w:rsidRPr="00322DF0" w:rsidRDefault="006625C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5/0</w:t>
                  </w:r>
                </w:p>
              </w:tc>
            </w:tr>
          </w:tbl>
          <w:p w14:paraId="4CC5F54F" w14:textId="6A7DCCEC" w:rsidR="008D7A7C" w:rsidRPr="00322DF0" w:rsidRDefault="008D7A7C" w:rsidP="008D7A7C">
            <w:pPr>
              <w:rPr>
                <w:sz w:val="26"/>
                <w:szCs w:val="26"/>
                <w:rtl/>
              </w:rPr>
            </w:pPr>
          </w:p>
        </w:tc>
        <w:tc>
          <w:tcPr>
            <w:tcW w:w="511" w:type="dxa"/>
            <w:vAlign w:val="center"/>
          </w:tcPr>
          <w:p w14:paraId="6160C05F" w14:textId="6BF32921" w:rsidR="008D7A7C" w:rsidRPr="00322DF0" w:rsidRDefault="008D7A7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E4C20" w:rsidRPr="00322DF0" w14:paraId="7AD29153" w14:textId="77777777" w:rsidTr="00F14D22">
        <w:trPr>
          <w:trHeight w:val="2290"/>
        </w:trPr>
        <w:tc>
          <w:tcPr>
            <w:tcW w:w="10119" w:type="dxa"/>
            <w:gridSpan w:val="3"/>
          </w:tcPr>
          <w:p w14:paraId="2CC5CA03" w14:textId="4922B0F3" w:rsidR="004456AA" w:rsidRPr="00322DF0" w:rsidRDefault="000B0A86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مجموعه های </w:t>
            </w:r>
            <w:r w:rsidR="006A5A68" w:rsidRPr="00322DF0">
              <w:rPr>
                <w:position w:val="-12"/>
                <w:sz w:val="26"/>
                <w:szCs w:val="26"/>
              </w:rPr>
              <w:object w:dxaOrig="1620" w:dyaOrig="360" w14:anchorId="5707F4C7">
                <v:shape id="_x0000_i1033" type="#_x0000_t75" style="width:80.25pt;height:18.75pt" o:ole="">
                  <v:imagedata r:id="rId24" o:title=""/>
                </v:shape>
                <o:OLEObject Type="Embed" ProgID="Equation.DSMT4" ShapeID="_x0000_i1033" DrawAspect="Content" ObjectID="_1806766382" r:id="rId25"/>
              </w:object>
            </w:r>
            <w:r w:rsidR="004456AA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="006A5A68" w:rsidRPr="00322DF0">
              <w:rPr>
                <w:position w:val="-12"/>
                <w:sz w:val="26"/>
                <w:szCs w:val="26"/>
                <w:lang w:bidi="fa-IR"/>
              </w:rPr>
              <w:object w:dxaOrig="1240" w:dyaOrig="360" w14:anchorId="67466855">
                <v:shape id="_x0000_i1034" type="#_x0000_t75" style="width:62.25pt;height:18.75pt" o:ole="">
                  <v:imagedata r:id="rId26" o:title=""/>
                </v:shape>
                <o:OLEObject Type="Embed" ProgID="Equation.DSMT4" ShapeID="_x0000_i1034" DrawAspect="Content" ObjectID="_1806766383" r:id="rId27"/>
              </w:object>
            </w:r>
            <w:r w:rsidR="004456AA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4456AA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و </w:t>
            </w:r>
            <w:r w:rsidR="006A5A68" w:rsidRPr="00322DF0">
              <w:rPr>
                <w:position w:val="-12"/>
                <w:sz w:val="26"/>
                <w:szCs w:val="26"/>
              </w:rPr>
              <w:object w:dxaOrig="1359" w:dyaOrig="360" w14:anchorId="131D7BB8">
                <v:shape id="_x0000_i1035" type="#_x0000_t75" style="width:66.75pt;height:18.75pt" o:ole="">
                  <v:imagedata r:id="rId28" o:title=""/>
                </v:shape>
                <o:OLEObject Type="Embed" ProgID="Equation.DSMT4" ShapeID="_x0000_i1035" DrawAspect="Content" ObjectID="_1806766384" r:id="rId29"/>
              </w:object>
            </w:r>
            <w:r w:rsidR="004456AA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6A5A68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 در نظر بگیرید.</w:t>
            </w:r>
          </w:p>
          <w:p w14:paraId="05F3AC08" w14:textId="55159CBD" w:rsidR="006A5A68" w:rsidRPr="00322DF0" w:rsidRDefault="006A5A68" w:rsidP="00F14D2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الف</w:t>
            </w:r>
            <w:r w:rsidR="00935A47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مجموعه</w:t>
            </w:r>
            <w:r w:rsidRPr="00322DF0">
              <w:rPr>
                <w:sz w:val="26"/>
                <w:szCs w:val="26"/>
                <w:rtl/>
                <w:lang w:bidi="fa-IR"/>
              </w:rPr>
              <w:softHyphen/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4456AA" w:rsidRPr="00322DF0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E4C9D71" w:rsidR="004456AA" w:rsidRPr="00322DF0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660" w:dyaOrig="380" w14:anchorId="6D1FF877">
                      <v:shape id="_x0000_i1036" type="#_x0000_t75" style="width:82.5pt;height:19.5pt" o:ole="">
                        <v:imagedata r:id="rId30" o:title=""/>
                      </v:shape>
                      <o:OLEObject Type="Embed" ProgID="Equation.DSMT4" ShapeID="_x0000_i1036" DrawAspect="Content" ObjectID="_1806766385" r:id="rId31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4456AA" w:rsidRPr="00322DF0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999" w:dyaOrig="340" w14:anchorId="7E8BD707">
                      <v:shape id="_x0000_i1037" type="#_x0000_t75" style="width:57pt;height:19.5pt" o:ole="">
                        <v:imagedata r:id="rId32" o:title=""/>
                      </v:shape>
                      <o:OLEObject Type="Embed" ProgID="Equation.DSMT4" ShapeID="_x0000_i1037" DrawAspect="Content" ObjectID="_1806766386" r:id="rId33"/>
                    </w:object>
                  </w:r>
                </w:p>
              </w:tc>
            </w:tr>
          </w:tbl>
          <w:p w14:paraId="43AE271D" w14:textId="47691CB8" w:rsidR="006A5A68" w:rsidRPr="00322DF0" w:rsidRDefault="006A5A68" w:rsidP="00F14D22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ب) تساوی</w:t>
            </w:r>
            <w:r w:rsidRPr="00322DF0">
              <w:rPr>
                <w:sz w:val="26"/>
                <w:szCs w:val="26"/>
                <w:rtl/>
                <w:lang w:bidi="fa-IR"/>
              </w:rPr>
              <w:softHyphen/>
            </w:r>
            <w:r w:rsidRPr="00322DF0">
              <w:rPr>
                <w:rFonts w:hint="cs"/>
                <w:sz w:val="26"/>
                <w:szCs w:val="26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6A5A68" w:rsidRPr="00322DF0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39EBA41B" w:rsidR="006A5A68" w:rsidRPr="00322DF0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40" w:dyaOrig="360" w14:anchorId="7A57467F">
                      <v:shape id="_x0000_i1038" type="#_x0000_t75" style="width:77.25pt;height:19.5pt" o:ole="">
                        <v:imagedata r:id="rId34" o:title=""/>
                      </v:shape>
                      <o:OLEObject Type="Embed" ProgID="Equation.DSMT4" ShapeID="_x0000_i1038" DrawAspect="Content" ObjectID="_1806766387" r:id="rId35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0730DB2E" w:rsidR="006A5A68" w:rsidRPr="00322DF0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59" w:dyaOrig="380" w14:anchorId="01387CB6">
                      <v:shape id="_x0000_i1039" type="#_x0000_t75" style="width:77.25pt;height:21.75pt" o:ole="">
                        <v:imagedata r:id="rId36" o:title=""/>
                      </v:shape>
                      <o:OLEObject Type="Embed" ProgID="Equation.DSMT4" ShapeID="_x0000_i1039" DrawAspect="Content" ObjectID="_1806766388" r:id="rId37"/>
                    </w:object>
                  </w:r>
                </w:p>
              </w:tc>
            </w:tr>
          </w:tbl>
          <w:p w14:paraId="2098AEA7" w14:textId="267F9BAF" w:rsidR="00FE4C20" w:rsidRPr="00322DF0" w:rsidRDefault="00DE7898" w:rsidP="00935A47">
            <w:pPr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1ECBBBAD" wp14:editId="3B894746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2295F9" w14:textId="65DD563E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Text Box 31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7B548C5" w14:textId="48F81921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" name="Rectangle 32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CBBBAD" id="Group 34" o:spid="_x0000_s1026" style="position:absolute;left:0;text-align:left;margin-left:50.15pt;margin-top:.9pt;width:119.15pt;height:59.75pt;z-index:251692032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">
                      <v:group id="Group 23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oval id="Oval 25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0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        <v:textbox>
                            <w:txbxContent>
                              <w:p w14:paraId="6A2295F9" w14:textId="65DD563E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1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<v:textbox>
                            <w:txbxContent>
                              <w:p w14:paraId="77B548C5" w14:textId="48F81921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2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" filled="f" strokecolor="black [3213]" strokeweight="2pt"/>
                    </v:group>
                  </w:pict>
                </mc:Fallback>
              </mc:AlternateContent>
            </w:r>
            <w:r w:rsidR="00935A47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ج) نمودار ون دو مجموعه </w:t>
            </w:r>
            <w:r w:rsidR="00935A47" w:rsidRPr="00322DF0">
              <w:rPr>
                <w:sz w:val="26"/>
                <w:szCs w:val="26"/>
                <w:lang w:bidi="fa-IR"/>
              </w:rPr>
              <w:t>B</w:t>
            </w:r>
            <w:r w:rsidR="00935A47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="00935A47" w:rsidRPr="00322DF0">
              <w:rPr>
                <w:sz w:val="26"/>
                <w:szCs w:val="26"/>
                <w:lang w:bidi="fa-IR"/>
              </w:rPr>
              <w:t>C</w:t>
            </w:r>
            <w:r w:rsidR="00935A47" w:rsidRPr="00322DF0">
              <w:rPr>
                <w:rFonts w:hint="cs"/>
                <w:sz w:val="26"/>
                <w:szCs w:val="26"/>
                <w:rtl/>
                <w:lang w:bidi="fa-IR"/>
              </w:rPr>
              <w:t xml:space="preserve"> را کامل کنید.</w:t>
            </w:r>
          </w:p>
          <w:p w14:paraId="68529916" w14:textId="51CAF7B1" w:rsidR="00935A47" w:rsidRPr="00322DF0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  <w:p w14:paraId="229DFE7E" w14:textId="574C267F" w:rsidR="00935A47" w:rsidRPr="00322DF0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1E8BB943" w:rsidR="00FE4C20" w:rsidRPr="00322DF0" w:rsidRDefault="00250AE2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C36CB7" w:rsidRPr="00322DF0" w14:paraId="1D1ABF11" w14:textId="77777777" w:rsidTr="00C36CB7">
        <w:trPr>
          <w:trHeight w:val="2020"/>
        </w:trPr>
        <w:tc>
          <w:tcPr>
            <w:tcW w:w="10119" w:type="dxa"/>
            <w:gridSpan w:val="3"/>
          </w:tcPr>
          <w:p w14:paraId="4AF51101" w14:textId="7C28865D" w:rsidR="00C36CB7" w:rsidRPr="00322DF0" w:rsidRDefault="00BA1672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39B7A196" wp14:editId="2A7E46E2">
                      <wp:simplePos x="0" y="0"/>
                      <wp:positionH relativeFrom="column">
                        <wp:posOffset>166254</wp:posOffset>
                      </wp:positionH>
                      <wp:positionV relativeFrom="paragraph">
                        <wp:posOffset>245167</wp:posOffset>
                      </wp:positionV>
                      <wp:extent cx="1921528" cy="1098790"/>
                      <wp:effectExtent l="0" t="0" r="0" b="2540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528" cy="1098790"/>
                                <a:chOff x="0" y="0"/>
                                <a:chExt cx="1921528" cy="1098790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122945" y="76841"/>
                                  <a:ext cx="1644186" cy="1021949"/>
                                  <a:chOff x="0" y="0"/>
                                  <a:chExt cx="1644186" cy="1021949"/>
                                </a:xfrm>
                              </wpg:grpSpPr>
                              <wps:wsp>
                                <wps:cNvPr id="2" name="Oval 2"/>
                                <wps:cNvSpPr/>
                                <wps:spPr>
                                  <a:xfrm>
                                    <a:off x="0" y="0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Oval 4"/>
                                <wps:cNvSpPr/>
                                <wps:spPr>
                                  <a:xfrm>
                                    <a:off x="630091" y="7684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207429" y="46092"/>
                                    <a:ext cx="299085" cy="9137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23D467" w14:textId="055636B4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577D4BD7" w14:textId="7CD356A3" w:rsidR="00C36CB7" w:rsidRPr="00C36CB7" w:rsidRDefault="00C36CB7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52AF9BC2" w14:textId="35F734B9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683746" y="107549"/>
                                    <a:ext cx="304165" cy="914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4D88F8" w14:textId="4EF494A1" w:rsidR="00C36CB7" w:rsidRPr="00C36CB7" w:rsidRDefault="00C36CB7" w:rsidP="00C36CB7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E8C52FB" w14:textId="77777777" w:rsidR="00C36CB7" w:rsidRPr="00C36CB7" w:rsidRDefault="00C36CB7" w:rsidP="00C36CB7">
                                      <w:pPr>
                                        <w:rPr>
                                          <w:sz w:val="6"/>
                                          <w:szCs w:val="6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78584C8F" w14:textId="4B39E632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1113968" y="107595"/>
                                    <a:ext cx="405765" cy="376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ED3005" w14:textId="7CDF9684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0"/>
                                  <a:ext cx="31813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04DFA1" w14:textId="77777777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13553" y="38413"/>
                                  <a:ext cx="30797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DE6C44" w14:textId="02F2F96F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B7A196" id="Group 15" o:spid="_x0000_s1032" style="position:absolute;left:0;text-align:left;margin-left:13.1pt;margin-top:19.3pt;width:151.3pt;height:86.5pt;z-index:251683840" coordsize="19215,10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">
                      <v:group id="Group 11" o:spid="_x0000_s1033" style="position:absolute;left:1229;top:768;width:16442;height:10219" coordsize="16441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oval id="Oval 2" o:spid="_x0000_s1034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<v:oval id="Oval 4" o:spid="_x0000_s1035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<v:shape id="Text Box 5" o:spid="_x0000_s1036" type="#_x0000_t202" style="position:absolute;left:2074;top:460;width:2991;height:9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<v:textbox>
                            <w:txbxContent>
                              <w:p w14:paraId="1923D467" w14:textId="055636B4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4</w:t>
                                </w:r>
                              </w:p>
                              <w:p w14:paraId="577D4BD7" w14:textId="7CD356A3" w:rsidR="00C36CB7" w:rsidRPr="00C36CB7" w:rsidRDefault="00C36CB7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</w:p>
                              <w:p w14:paraId="52AF9BC2" w14:textId="35F734B9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6" o:spid="_x0000_s1037" type="#_x0000_t202" style="position:absolute;left:6837;top:1075;width:3042;height:91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<v:textbox>
                            <w:txbxContent>
                              <w:p w14:paraId="194D88F8" w14:textId="4EF494A1" w:rsidR="00C36CB7" w:rsidRPr="00C36CB7" w:rsidRDefault="00C36CB7" w:rsidP="00C36CB7">
                                <w:pPr>
                                  <w:jc w:val="center"/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  <w:p w14:paraId="4E8C52FB" w14:textId="77777777" w:rsidR="00C36CB7" w:rsidRPr="00C36CB7" w:rsidRDefault="00C36CB7" w:rsidP="00C36CB7">
                                <w:pPr>
                                  <w:rPr>
                                    <w:sz w:val="6"/>
                                    <w:szCs w:val="6"/>
                                    <w:rtl/>
                                    <w:lang w:bidi="fa-IR"/>
                                  </w:rPr>
                                </w:pPr>
                              </w:p>
                              <w:p w14:paraId="78584C8F" w14:textId="4B39E632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0" o:spid="_x0000_s1038" type="#_x0000_t202" style="position:absolute;left:11139;top:1075;width:4058;height:37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<v:textbox>
                            <w:txbxContent>
                              <w:p w14:paraId="1AED3005" w14:textId="7CDF9684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8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2" o:spid="_x0000_s1039" type="#_x0000_t202" style="position:absolute;width:3181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1C04DFA1" w14:textId="77777777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C36CB7"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40" type="#_x0000_t202" style="position:absolute;left:16135;top:384;width:3080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64DE6C44" w14:textId="02F2F96F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36CB7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اتوجه به نمودار ون مقابل ، جاهای خالی را کامل کنید. </w:t>
            </w:r>
          </w:p>
          <w:p w14:paraId="53D2B2A4" w14:textId="493B4513" w:rsidR="00C36CB7" w:rsidRPr="00322DF0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="008C0D4F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40" w:dyaOrig="380" w14:anchorId="682F681D">
                <v:shape id="_x0000_i1040" type="#_x0000_t75" style="width:144.75pt;height:21.75pt" o:ole="">
                  <v:imagedata r:id="rId38" o:title=""/>
                </v:shape>
                <o:OLEObject Type="Embed" ProgID="Equation.DSMT4" ShapeID="_x0000_i1040" DrawAspect="Content" ObjectID="_1806766389" r:id="rId39"/>
              </w:object>
            </w:r>
          </w:p>
          <w:p w14:paraId="512C31AA" w14:textId="54BAC9A9" w:rsidR="00C36CB7" w:rsidRPr="00322DF0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  </w:t>
            </w:r>
            <w:r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20" w:dyaOrig="380" w14:anchorId="0B7733FE">
                <v:shape id="_x0000_i1041" type="#_x0000_t75" style="width:143.25pt;height:21.75pt" o:ole="">
                  <v:imagedata r:id="rId40" o:title=""/>
                </v:shape>
                <o:OLEObject Type="Embed" ProgID="Equation.DSMT4" ShapeID="_x0000_i1041" DrawAspect="Content" ObjectID="_1806766390" r:id="rId41"/>
              </w:object>
            </w:r>
          </w:p>
          <w:p w14:paraId="5A8CFC3C" w14:textId="77777777" w:rsidR="00C36CB7" w:rsidRPr="00322DF0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)</w:t>
            </w:r>
            <w:r w:rsidR="00BA167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</w: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BA1672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 </w:t>
            </w:r>
            <w:r w:rsidR="00BA1672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020" w:dyaOrig="380" w14:anchorId="47471454">
                <v:shape id="_x0000_i1042" type="#_x0000_t75" style="width:115.5pt;height:21.75pt" o:ole="">
                  <v:imagedata r:id="rId42" o:title=""/>
                </v:shape>
                <o:OLEObject Type="Embed" ProgID="Equation.DSMT4" ShapeID="_x0000_i1042" DrawAspect="Content" ObjectID="_1806766391" r:id="rId43"/>
              </w:object>
            </w:r>
          </w:p>
          <w:p w14:paraId="345EDF37" w14:textId="1598F923" w:rsidR="00074A41" w:rsidRPr="00322DF0" w:rsidRDefault="00074A41" w:rsidP="00074A41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) در جای خالی علامت </w:t>
            </w:r>
            <w:r w:rsidRPr="00322DF0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00" w:dyaOrig="240" w14:anchorId="64ABD5D2">
                <v:shape id="_x0000_i1043" type="#_x0000_t75" style="width:12pt;height:15pt" o:ole="">
                  <v:imagedata r:id="rId44" o:title=""/>
                </v:shape>
                <o:OLEObject Type="Embed" ProgID="Equation.DSMT4" ShapeID="_x0000_i1043" DrawAspect="Content" ObjectID="_1806766392" r:id="rId45"/>
              </w:objec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یا </w:t>
            </w:r>
            <w:r w:rsidRPr="00322DF0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40" w:dyaOrig="240" w14:anchorId="6A49B9A3">
                <v:shape id="_x0000_i1044" type="#_x0000_t75" style="width:15pt;height:15pt" o:ole="">
                  <v:imagedata r:id="rId46" o:title=""/>
                </v:shape>
                <o:OLEObject Type="Embed" ProgID="Equation.DSMT4" ShapeID="_x0000_i1044" DrawAspect="Content" ObjectID="_1806766393" r:id="rId47"/>
              </w:objec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قرار دهید:     </w:t>
            </w:r>
            <w:r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200" w:dyaOrig="360" w14:anchorId="226169F2">
                <v:shape id="_x0000_i1045" type="#_x0000_t75" style="width:68.25pt;height:19.5pt" o:ole="">
                  <v:imagedata r:id="rId48" o:title=""/>
                </v:shape>
                <o:OLEObject Type="Embed" ProgID="Equation.DSMT4" ShapeID="_x0000_i1045" DrawAspect="Content" ObjectID="_1806766394" r:id="rId49"/>
              </w:object>
            </w:r>
          </w:p>
        </w:tc>
        <w:tc>
          <w:tcPr>
            <w:tcW w:w="511" w:type="dxa"/>
            <w:vAlign w:val="center"/>
          </w:tcPr>
          <w:p w14:paraId="36A61906" w14:textId="4AFD9723" w:rsidR="00C36CB7" w:rsidRPr="00322DF0" w:rsidRDefault="008C0D4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002DB4" w:rsidRPr="00322DF0" w14:paraId="5CBD581A" w14:textId="77777777" w:rsidTr="008005D0">
        <w:trPr>
          <w:trHeight w:val="983"/>
        </w:trPr>
        <w:tc>
          <w:tcPr>
            <w:tcW w:w="10119" w:type="dxa"/>
            <w:gridSpan w:val="3"/>
          </w:tcPr>
          <w:p w14:paraId="3633F916" w14:textId="7E4916A4" w:rsidR="00002DB4" w:rsidRPr="00322DF0" w:rsidRDefault="002B53CC" w:rsidP="0044505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الف - مجموعه «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اعداد اول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رقم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 » را</w:t>
            </w:r>
            <w:r w:rsidR="00E43891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با نوشتن عضوها مشخص کنید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: </w:t>
            </w:r>
            <w:r w:rsidR="00E43891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E43891" w:rsidRPr="00322DF0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E43891" w:rsidRPr="00322DF0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040" w:dyaOrig="380" w14:anchorId="67F2E6D5">
                <v:shape id="_x0000_i1046" type="#_x0000_t75" style="width:116.25pt;height:21.75pt" o:ole="">
                  <v:imagedata r:id="rId50" o:title=""/>
                </v:shape>
                <o:OLEObject Type="Embed" ProgID="Equation.DSMT4" ShapeID="_x0000_i1046" DrawAspect="Content" ObjectID="_1806766395" r:id="rId51"/>
              </w:object>
            </w:r>
          </w:p>
          <w:p w14:paraId="1B6F6181" w14:textId="76DE51DF" w:rsidR="00002DB4" w:rsidRPr="00322DF0" w:rsidRDefault="002B53CC" w:rsidP="0044505C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ب</w:t>
            </w:r>
            <w:r w:rsidR="008005D0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-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رای مجموعه </w:t>
            </w:r>
            <w:r w:rsidRPr="00322DF0">
              <w:rPr>
                <w:position w:val="-12"/>
                <w:sz w:val="26"/>
                <w:szCs w:val="26"/>
              </w:rPr>
              <w:object w:dxaOrig="980" w:dyaOrig="360" w14:anchorId="4FCAB0F0">
                <v:shape id="_x0000_i1047" type="#_x0000_t75" style="width:49.5pt;height:18.75pt" o:ole="">
                  <v:imagedata r:id="rId52" o:title=""/>
                </v:shape>
                <o:OLEObject Type="Embed" ProgID="Equation.DSMT4" ShapeID="_x0000_i1047" DrawAspect="Content" ObjectID="_1806766396" r:id="rId53"/>
              </w:objec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یک 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عبارت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کلامی 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بنو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س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د:</w:t>
            </w:r>
            <w:r w:rsidRPr="00322DF0">
              <w:rPr>
                <w:sz w:val="26"/>
                <w:szCs w:val="26"/>
              </w:rPr>
              <w:t xml:space="preserve"> 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......................................................</w:t>
            </w:r>
          </w:p>
        </w:tc>
        <w:tc>
          <w:tcPr>
            <w:tcW w:w="511" w:type="dxa"/>
            <w:vAlign w:val="center"/>
          </w:tcPr>
          <w:p w14:paraId="1AFC5108" w14:textId="310F24A7" w:rsidR="00002DB4" w:rsidRPr="00322DF0" w:rsidRDefault="00002DB4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616BA" w:rsidRPr="00322DF0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E965FB" w:rsidRPr="00322DF0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lastRenderedPageBreak/>
              <w:t xml:space="preserve">جاهای خالی را </w:t>
            </w:r>
            <w:r w:rsidR="00873DA9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ا اعداد مناسب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پر کنید‌.</w:t>
            </w:r>
            <w:r w:rsidR="00DE575C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</w:p>
          <w:p w14:paraId="620FE89F" w14:textId="6DA14F03" w:rsidR="00F616BA" w:rsidRPr="00322DF0" w:rsidRDefault="00873DA9" w:rsidP="00E965FB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="00E965FB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</w:t>
            </w: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DE575C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  <w:r w:rsidRPr="00322DF0">
              <w:rPr>
                <w:rFonts w:ascii="Vazirmatn" w:hAnsi="Vazirmatn"/>
                <w:sz w:val="26"/>
                <w:szCs w:val="26"/>
              </w:rPr>
              <w:t xml:space="preserve">   </w:t>
            </w:r>
            <w:r w:rsidR="00DE575C" w:rsidRPr="00322DF0">
              <w:rPr>
                <w:position w:val="-12"/>
                <w:sz w:val="26"/>
                <w:szCs w:val="26"/>
              </w:rPr>
              <w:object w:dxaOrig="4599" w:dyaOrig="440" w14:anchorId="6766CF17">
                <v:shape id="_x0000_i1048" type="#_x0000_t75" style="width:246.75pt;height:23.25pt" o:ole="">
                  <v:imagedata r:id="rId54" o:title=""/>
                </v:shape>
                <o:OLEObject Type="Embed" ProgID="Equation.DSMT4" ShapeID="_x0000_i1048" DrawAspect="Content" ObjectID="_1806766397" r:id="rId55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F616BA" w:rsidRPr="00322DF0" w:rsidRDefault="00DE575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076089" w:rsidRPr="00322DF0" w14:paraId="5C9051AF" w14:textId="77777777" w:rsidTr="00752D2B">
        <w:trPr>
          <w:trHeight w:val="1408"/>
        </w:trPr>
        <w:tc>
          <w:tcPr>
            <w:tcW w:w="10119" w:type="dxa"/>
            <w:gridSpan w:val="3"/>
          </w:tcPr>
          <w:p w14:paraId="09BA927C" w14:textId="13014404" w:rsidR="00076089" w:rsidRPr="00322DF0" w:rsidRDefault="00076089" w:rsidP="00076089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در هریک از تساوی های زیر 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مقدار</w:t>
            </w:r>
            <w:r w:rsidRPr="00322DF0">
              <w:rPr>
                <w:rFonts w:ascii="Cambria Math" w:hAnsi="Cambria Math" w:cs="Cambria Math"/>
                <w:b w:val="0"/>
                <w:bCs w:val="0"/>
                <w:sz w:val="26"/>
                <w:szCs w:val="26"/>
              </w:rPr>
              <w:t>𝒙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و </w:t>
            </w:r>
            <w:r w:rsidRPr="00322DF0">
              <w:rPr>
                <w:rFonts w:ascii="Cambria Math" w:hAnsi="Cambria Math"/>
                <w:b w:val="0"/>
                <w:bCs w:val="0"/>
                <w:sz w:val="26"/>
                <w:szCs w:val="26"/>
              </w:rPr>
              <w:t>𝒚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را بدست آور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76089" w:rsidRPr="00322DF0" w14:paraId="11AEA6B8" w14:textId="77777777" w:rsidTr="00E27DAA">
              <w:trPr>
                <w:trHeight w:val="743"/>
              </w:trPr>
              <w:tc>
                <w:tcPr>
                  <w:tcW w:w="4997" w:type="dxa"/>
                </w:tcPr>
                <w:p w14:paraId="55924303" w14:textId="77777777" w:rsidR="00076089" w:rsidRPr="00322DF0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360" w:dyaOrig="360" w14:anchorId="2F68CE3F">
                      <v:shape id="_x0000_i1049" type="#_x0000_t75" style="width:135pt;height:19.5pt" o:ole="">
                        <v:imagedata r:id="rId56" o:title=""/>
                      </v:shape>
                      <o:OLEObject Type="Embed" ProgID="Equation.DSMT4" ShapeID="_x0000_i1049" DrawAspect="Content" ObjectID="_1806766398" r:id="rId57"/>
                    </w:object>
                  </w:r>
                </w:p>
              </w:tc>
              <w:tc>
                <w:tcPr>
                  <w:tcW w:w="4998" w:type="dxa"/>
                </w:tcPr>
                <w:p w14:paraId="6721AB1F" w14:textId="77777777" w:rsidR="00076089" w:rsidRPr="00322DF0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740" w:dyaOrig="360" w14:anchorId="62BD0D78">
                      <v:shape id="_x0000_i1050" type="#_x0000_t75" style="width:100.5pt;height:19.5pt" o:ole="">
                        <v:imagedata r:id="rId58" o:title=""/>
                      </v:shape>
                      <o:OLEObject Type="Embed" ProgID="Equation.DSMT4" ShapeID="_x0000_i1050" DrawAspect="Content" ObjectID="_1806766399" r:id="rId59"/>
                    </w:object>
                  </w:r>
                </w:p>
              </w:tc>
            </w:tr>
          </w:tbl>
          <w:p w14:paraId="266C16A3" w14:textId="77777777" w:rsidR="00076089" w:rsidRPr="00322DF0" w:rsidRDefault="00076089" w:rsidP="00076089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1BAD25D0" w14:textId="0DBB7952" w:rsidR="00076089" w:rsidRPr="00322DF0" w:rsidRDefault="00076089" w:rsidP="00076089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E575C" w:rsidRPr="00322DF0" w14:paraId="1F693CEF" w14:textId="77777777" w:rsidTr="00C04B4C">
        <w:trPr>
          <w:trHeight w:val="339"/>
        </w:trPr>
        <w:tc>
          <w:tcPr>
            <w:tcW w:w="10119" w:type="dxa"/>
            <w:gridSpan w:val="3"/>
          </w:tcPr>
          <w:p w14:paraId="5D0B9804" w14:textId="3F92130D" w:rsidR="00DE575C" w:rsidRPr="00322DF0" w:rsidRDefault="00C04B4C" w:rsidP="00C04B4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با توجه به مجموعه </w:t>
            </w:r>
            <w:r w:rsidRPr="00322DF0">
              <w:rPr>
                <w:position w:val="-12"/>
                <w:sz w:val="26"/>
                <w:szCs w:val="26"/>
              </w:rPr>
              <w:object w:dxaOrig="1520" w:dyaOrig="360" w14:anchorId="469EDA08">
                <v:shape id="_x0000_i1051" type="#_x0000_t75" style="width:75.75pt;height:18.75pt" o:ole="">
                  <v:imagedata r:id="rId60" o:title=""/>
                </v:shape>
                <o:OLEObject Type="Embed" ProgID="Equation.DSMT4" ShapeID="_x0000_i1051" DrawAspect="Content" ObjectID="_1806766400" r:id="rId61"/>
              </w:object>
            </w:r>
            <w:r w:rsidR="004A4FE9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درستی یا نادرستی عبارت های زیر را مشخص کنید.</w:t>
            </w:r>
            <w:r w:rsidR="00DE575C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C04B4C" w:rsidRPr="00322DF0" w14:paraId="78FFD082" w14:textId="77777777" w:rsidTr="00B55B72">
              <w:tc>
                <w:tcPr>
                  <w:tcW w:w="2498" w:type="dxa"/>
                  <w:vAlign w:val="center"/>
                </w:tcPr>
                <w:p w14:paraId="2013CDE2" w14:textId="77777777" w:rsidR="00C04B4C" w:rsidRPr="00322DF0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04A2ED53">
                      <v:shape id="_x0000_i1052" type="#_x0000_t75" style="width:39.75pt;height:18.75pt" o:ole="">
                        <v:imagedata r:id="rId62" o:title=""/>
                      </v:shape>
                      <o:OLEObject Type="Embed" ProgID="Equation.DSMT4" ShapeID="_x0000_i1052" DrawAspect="Content" ObjectID="_1806766401" r:id="rId6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2CE107F" w14:textId="00B3096C" w:rsidR="00C04B4C" w:rsidRPr="00322DF0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820" w:dyaOrig="320" w14:anchorId="79774C96">
                      <v:shape id="_x0000_i1053" type="#_x0000_t75" style="width:48pt;height:17.25pt" o:ole="">
                        <v:imagedata r:id="rId64" o:title=""/>
                      </v:shape>
                      <o:OLEObject Type="Embed" ProgID="Equation.DSMT4" ShapeID="_x0000_i1053" DrawAspect="Content" ObjectID="_1806766402" r:id="rId6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65BB739" w14:textId="0494EFE5" w:rsidR="00C04B4C" w:rsidRPr="00322DF0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120" w:dyaOrig="360" w14:anchorId="70C2029C">
                      <v:shape id="_x0000_i1054" type="#_x0000_t75" style="width:65.25pt;height:19.5pt" o:ole="">
                        <v:imagedata r:id="rId66" o:title=""/>
                      </v:shape>
                      <o:OLEObject Type="Embed" ProgID="Equation.DSMT4" ShapeID="_x0000_i1054" DrawAspect="Content" ObjectID="_1806766403" r:id="rId6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790CC71" w14:textId="3101C531" w:rsidR="00C04B4C" w:rsidRPr="00322DF0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5DEB1F12">
                      <v:shape id="_x0000_i1055" type="#_x0000_t75" style="width:39.75pt;height:18.75pt" o:ole="">
                        <v:imagedata r:id="rId68" o:title=""/>
                      </v:shape>
                      <o:OLEObject Type="Embed" ProgID="Equation.DSMT4" ShapeID="_x0000_i1055" DrawAspect="Content" ObjectID="_1806766404" r:id="rId69"/>
                    </w:object>
                  </w:r>
                </w:p>
              </w:tc>
            </w:tr>
          </w:tbl>
          <w:p w14:paraId="1FA9C9CE" w14:textId="047D7C06" w:rsidR="00C04B4C" w:rsidRPr="00322DF0" w:rsidRDefault="00C04B4C" w:rsidP="00C04B4C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FAF9EBB" w14:textId="6CB92798" w:rsidR="00DE575C" w:rsidRPr="00322DF0" w:rsidRDefault="00F3060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D87BA6" w:rsidRPr="00322DF0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52F5A21A" w14:textId="1BEE8609" w:rsidR="00DC7318" w:rsidRPr="00322DF0" w:rsidRDefault="004A7AB6" w:rsidP="00DC731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1A3A8B10" w:rsidR="004A7AB6" w:rsidRPr="00322DF0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position w:val="-14"/>
                <w:sz w:val="26"/>
                <w:szCs w:val="26"/>
              </w:rPr>
              <w:object w:dxaOrig="3180" w:dyaOrig="440" w14:anchorId="52B225BD">
                <v:shape id="_x0000_i1056" type="#_x0000_t75" style="width:159pt;height:21.75pt" o:ole="">
                  <v:imagedata r:id="rId70" o:title=""/>
                </v:shape>
                <o:OLEObject Type="Embed" ProgID="Equation.DSMT4" ShapeID="_x0000_i1056" DrawAspect="Content" ObjectID="_1806766405" r:id="rId71"/>
              </w:object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</w:t>
            </w:r>
            <w:r w:rsidRPr="00322DF0">
              <w:rPr>
                <w:noProof/>
                <w:position w:val="-14"/>
                <w:sz w:val="26"/>
                <w:szCs w:val="26"/>
              </w:rPr>
              <w:object w:dxaOrig="2640" w:dyaOrig="440" w14:anchorId="175E969C">
                <v:shape id="_x0000_i1057" type="#_x0000_t75" style="width:129pt;height:22.5pt" o:ole="">
                  <v:imagedata r:id="rId72" o:title=""/>
                </v:shape>
                <o:OLEObject Type="Embed" ProgID="Equation.DSMT4" ShapeID="_x0000_i1057" DrawAspect="Content" ObjectID="_1806766406" r:id="rId73"/>
              </w:object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</w:t>
            </w:r>
          </w:p>
          <w:p w14:paraId="32C1BF27" w14:textId="27B10FF7" w:rsidR="00C15528" w:rsidRPr="00322DF0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i/>
                <w:noProof/>
                <w:sz w:val="26"/>
                <w:szCs w:val="26"/>
                <w:rtl/>
              </w:rPr>
              <w:tab/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</w:t>
            </w:r>
            <w:r w:rsidRPr="00322DF0">
              <w:rPr>
                <w:position w:val="-16"/>
                <w:sz w:val="26"/>
                <w:szCs w:val="26"/>
              </w:rPr>
              <w:object w:dxaOrig="3620" w:dyaOrig="480" w14:anchorId="22C49512">
                <v:shape id="_x0000_i1058" type="#_x0000_t75" style="width:182.25pt;height:23.25pt" o:ole="">
                  <v:imagedata r:id="rId74" o:title=""/>
                </v:shape>
                <o:OLEObject Type="Embed" ProgID="Equation.DSMT4" ShapeID="_x0000_i1058" DrawAspect="Content" ObjectID="_1806766407" r:id="rId75"/>
              </w:object>
            </w:r>
            <w:r w:rsidRPr="00322DF0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11" w:type="dxa"/>
            <w:vAlign w:val="center"/>
          </w:tcPr>
          <w:p w14:paraId="4DCF074B" w14:textId="2B7AAA07" w:rsidR="00D87BA6" w:rsidRPr="00322DF0" w:rsidRDefault="00016C9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3F0CEB" w:rsidRPr="00322DF0" w14:paraId="527FB9EE" w14:textId="77777777" w:rsidTr="0058174E">
        <w:trPr>
          <w:trHeight w:val="941"/>
        </w:trPr>
        <w:tc>
          <w:tcPr>
            <w:tcW w:w="10119" w:type="dxa"/>
            <w:gridSpan w:val="3"/>
            <w:shd w:val="clear" w:color="auto" w:fill="FFFFFF" w:themeFill="background1"/>
          </w:tcPr>
          <w:p w14:paraId="4D81A469" w14:textId="77777777" w:rsidR="003F0CEB" w:rsidRPr="00322DF0" w:rsidRDefault="007B593A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همه</w:t>
            </w:r>
            <w:r w:rsidR="008C662D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ی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زیر مجموعه ها</w:t>
            </w:r>
            <w:r w:rsidR="009C1230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ی </w:t>
            </w:r>
            <w:r w:rsidRPr="00322DF0">
              <w:rPr>
                <w:position w:val="-12"/>
                <w:sz w:val="26"/>
                <w:szCs w:val="26"/>
              </w:rPr>
              <w:object w:dxaOrig="1080" w:dyaOrig="360" w14:anchorId="0453858C">
                <v:shape id="_x0000_i1059" type="#_x0000_t75" style="width:54pt;height:18.75pt" o:ole="">
                  <v:imagedata r:id="rId76" o:title=""/>
                </v:shape>
                <o:OLEObject Type="Embed" ProgID="Equation.DSMT4" ShapeID="_x0000_i1059" DrawAspect="Content" ObjectID="_1806766408" r:id="rId77"/>
              </w:objec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را بنویسید.</w:t>
            </w:r>
          </w:p>
          <w:p w14:paraId="754E1518" w14:textId="2DD730A9" w:rsidR="004D4211" w:rsidRPr="00322DF0" w:rsidRDefault="004D4211" w:rsidP="004D421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 w14:paraId="4F8C3FFD" w14:textId="3049E0D8" w:rsidR="003F0CEB" w:rsidRPr="00322DF0" w:rsidRDefault="003F0CEB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3F0CEB" w:rsidRPr="00322DF0" w14:paraId="46E342F1" w14:textId="77777777" w:rsidTr="005A55C0">
        <w:trPr>
          <w:trHeight w:val="1493"/>
        </w:trPr>
        <w:tc>
          <w:tcPr>
            <w:tcW w:w="10119" w:type="dxa"/>
            <w:gridSpan w:val="3"/>
          </w:tcPr>
          <w:p w14:paraId="3C9C8485" w14:textId="527D8E79" w:rsidR="00BB11A8" w:rsidRPr="00322DF0" w:rsidRDefault="00CA1554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>در هر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322DF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شکل ها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322DF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ه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موردنظر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شور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زنی</w:t>
            </w:r>
            <w:r w:rsidR="003B6912" w:rsidRPr="00322DF0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3B6912" w:rsidRPr="00322DF0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5A55C0" w:rsidRPr="00322DF0" w14:paraId="10079439" w14:textId="77777777" w:rsidTr="005A55C0">
              <w:tc>
                <w:tcPr>
                  <w:tcW w:w="4997" w:type="dxa"/>
                </w:tcPr>
                <w:p w14:paraId="3D0B5091" w14:textId="35CF885B" w:rsidR="005A55C0" w:rsidRPr="00322DF0" w:rsidRDefault="009447F7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32CF2CC0" wp14:editId="334F0F98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17" name="Group 1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18" name="Group 18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19" name="Oval 19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" name="Text Box 20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312FD92" w14:textId="77777777" w:rsidR="005A55C0" w:rsidRDefault="005A55C0" w:rsidP="005A55C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" name="Text Box 21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AC17DF8" w14:textId="77777777" w:rsidR="005A55C0" w:rsidRDefault="005A55C0" w:rsidP="005A55C0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2" name="Oval 22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2CF2CC0" id="Group 17" o:spid="_x0000_s1041" style="position:absolute;left:0;text-align:left;margin-left:-37.9pt;margin-top:-10.65pt;width:92.4pt;height:56pt;z-index:25168793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">
                            <v:group id="Group 18" o:spid="_x0000_s1042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oval id="Oval 19" o:spid="_x0000_s104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" fillcolor="window" strokecolor="windowText" strokeweight="1.5pt"/>
                              <v:shape id="Text Box 20" o:spid="_x0000_s1044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2312FD92" w14:textId="77777777" w:rsidR="005A55C0" w:rsidRDefault="005A55C0" w:rsidP="005A55C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1" o:spid="_x0000_s1045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AC17DF8" w14:textId="77777777" w:rsidR="005A55C0" w:rsidRDefault="005A55C0" w:rsidP="005A55C0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22" o:spid="_x0000_s1046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" filled="f" strokecolor="windowText" strokeweight="1.5pt"/>
                          </v:group>
                        </w:pict>
                      </mc:Fallback>
                    </mc:AlternateContent>
                  </w:r>
                  <w:r w:rsidR="005A55C0" w:rsidRPr="00322DF0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120" w:dyaOrig="380" w14:anchorId="4DA933F7">
                      <v:shape id="_x0000_i1060" type="#_x0000_t75" style="width:123.75pt;height:22.5pt" o:ole="">
                        <v:imagedata r:id="rId78" o:title=""/>
                      </v:shape>
                      <o:OLEObject Type="Embed" ProgID="Equation.DSMT4" ShapeID="_x0000_i1060" DrawAspect="Content" ObjectID="_1806766409" r:id="rId79"/>
                    </w:object>
                  </w:r>
                </w:p>
              </w:tc>
              <w:tc>
                <w:tcPr>
                  <w:tcW w:w="4998" w:type="dxa"/>
                </w:tcPr>
                <w:p w14:paraId="761EA0B1" w14:textId="4EF94E8B" w:rsidR="005A55C0" w:rsidRPr="00322DF0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0EADB3D6" wp14:editId="0BB62A8F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16" name="Group 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9" name="Group 9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1" name="Oval 1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" name="Text Box 8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AB5C355" w14:textId="77777777" w:rsidR="00CA1554" w:rsidRDefault="00CA1554" w:rsidP="00CA1554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7" name="Text Box 7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6064C9C" w14:textId="77777777" w:rsidR="00CA1554" w:rsidRDefault="00CA1554" w:rsidP="00CA1554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" name="Oval 3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EADB3D6" id="Group 16" o:spid="_x0000_s1047" style="position:absolute;left:0;text-align:left;margin-left:30.9pt;margin-top:-8.8pt;width:56.2pt;height:54.1pt;z-index:251669504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">
                            <v:group id="Group 9" o:spid="_x0000_s1048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<v:oval id="Oval 1" o:spid="_x0000_s1049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      <v:shape id="Text Box 8" o:spid="_x0000_s1050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0AB5C355" w14:textId="77777777" w:rsidR="00CA1554" w:rsidRDefault="00CA1554" w:rsidP="00CA155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7" o:spid="_x0000_s1051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16064C9C" w14:textId="77777777" w:rsidR="00CA1554" w:rsidRDefault="00CA1554" w:rsidP="00CA155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3" o:spid="_x0000_s1052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      </v:group>
                        </w:pict>
                      </mc:Fallback>
                    </mc:AlternateContent>
                  </w:r>
                  <w:r w:rsidRPr="00322DF0">
                    <w:rPr>
                      <w:rFonts w:ascii="Vazirmatn" w:hAnsi="Vazirmatn"/>
                      <w:position w:val="-4"/>
                      <w:sz w:val="26"/>
                      <w:szCs w:val="26"/>
                      <w:lang w:bidi="fa-IR"/>
                    </w:rPr>
                    <w:object w:dxaOrig="760" w:dyaOrig="279" w14:anchorId="0D55FFBA">
                      <v:shape id="_x0000_i1061" type="#_x0000_t75" style="width:44.25pt;height:17.25pt" o:ole="">
                        <v:imagedata r:id="rId80" o:title=""/>
                      </v:shape>
                      <o:OLEObject Type="Embed" ProgID="Equation.DSMT4" ShapeID="_x0000_i1061" DrawAspect="Content" ObjectID="_1806766410" r:id="rId81"/>
                    </w:object>
                  </w:r>
                </w:p>
              </w:tc>
            </w:tr>
          </w:tbl>
          <w:p w14:paraId="10B01DFE" w14:textId="01E3077B" w:rsidR="00647A2F" w:rsidRPr="00322DF0" w:rsidRDefault="00647A2F" w:rsidP="005A55C0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07FC08BD" w:rsidR="003F0CEB" w:rsidRPr="00322DF0" w:rsidRDefault="005A55C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27DBD" w:rsidRPr="00322DF0" w14:paraId="1B3AFBF0" w14:textId="77777777" w:rsidTr="00E001A1">
        <w:trPr>
          <w:trHeight w:val="949"/>
        </w:trPr>
        <w:tc>
          <w:tcPr>
            <w:tcW w:w="10119" w:type="dxa"/>
            <w:gridSpan w:val="3"/>
          </w:tcPr>
          <w:p w14:paraId="1B3A1E1D" w14:textId="7063CD75" w:rsidR="00C27DBD" w:rsidRPr="00322DF0" w:rsidRDefault="00C27DBD" w:rsidP="00E001A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طرف دوم تساوی های زیر را بنویسید.</w:t>
            </w:r>
            <w:r w:rsidR="00DF75DF"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(</w:t>
            </w:r>
            <w:r w:rsidR="00DF75DF" w:rsidRPr="00322DF0">
              <w:rPr>
                <w:rFonts w:asciiTheme="majorBidi" w:hAnsiTheme="majorBidi"/>
                <w:sz w:val="26"/>
                <w:szCs w:val="26"/>
              </w:rPr>
              <w:t>A</w:t>
            </w:r>
            <w:r w:rsidR="00DF75DF" w:rsidRPr="00322DF0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="00DF75DF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ک مجموعه دلخواه است</w:t>
            </w:r>
            <w:r w:rsidR="00346DCD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</w:t>
            </w:r>
            <w:r w:rsidR="00DF75DF"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C27DBD" w:rsidRPr="00322DF0" w14:paraId="6591B272" w14:textId="77777777" w:rsidTr="00EF22B6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</w:tcPr>
                <w:p w14:paraId="1FA1EFD7" w14:textId="1D504285" w:rsidR="00C27DBD" w:rsidRPr="00322DF0" w:rsidRDefault="00DF75DF" w:rsidP="00E001A1">
                  <w:pPr>
                    <w:jc w:val="right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b/>
                      <w:bCs/>
                      <w:position w:val="-6"/>
                      <w:sz w:val="26"/>
                      <w:szCs w:val="26"/>
                    </w:rPr>
                    <w:object w:dxaOrig="980" w:dyaOrig="300" w14:anchorId="62EC4642">
                      <v:shape id="_x0000_i1062" type="#_x0000_t75" style="width:49.5pt;height:15pt" o:ole="">
                        <v:imagedata r:id="rId82" o:title=""/>
                      </v:shape>
                      <o:OLEObject Type="Embed" ProgID="Equation.DSMT4" ShapeID="_x0000_i1062" DrawAspect="Content" ObjectID="_1806766411" r:id="rId8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227AD284" w14:textId="77777777" w:rsidR="00C27DBD" w:rsidRPr="00322DF0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b/>
                      <w:bCs/>
                      <w:position w:val="-6"/>
                      <w:sz w:val="26"/>
                      <w:szCs w:val="26"/>
                    </w:rPr>
                    <w:object w:dxaOrig="1040" w:dyaOrig="300" w14:anchorId="1AA556B8">
                      <v:shape id="_x0000_i1063" type="#_x0000_t75" style="width:51pt;height:13.5pt" o:ole="">
                        <v:imagedata r:id="rId84" o:title=""/>
                      </v:shape>
                      <o:OLEObject Type="Embed" ProgID="Equation.DSMT4" ShapeID="_x0000_i1063" DrawAspect="Content" ObjectID="_1806766412" r:id="rId85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5CEAC966" w14:textId="0FF8FFD2" w:rsidR="00C27DBD" w:rsidRPr="00322DF0" w:rsidRDefault="00DF75DF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22DF0">
                    <w:rPr>
                      <w:rFonts w:ascii="Vazirmatn" w:hAnsi="Vazirmatn"/>
                      <w:b/>
                      <w:bCs/>
                      <w:position w:val="-8"/>
                      <w:sz w:val="26"/>
                      <w:szCs w:val="26"/>
                    </w:rPr>
                    <w:object w:dxaOrig="999" w:dyaOrig="340" w14:anchorId="4A754586">
                      <v:shape id="_x0000_i1064" type="#_x0000_t75" style="width:50.25pt;height:17.25pt" o:ole="">
                        <v:imagedata r:id="rId86" o:title=""/>
                      </v:shape>
                      <o:OLEObject Type="Embed" ProgID="Equation.DSMT4" ShapeID="_x0000_i1064" DrawAspect="Content" ObjectID="_1806766413" r:id="rId87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363D37C8" w14:textId="77777777" w:rsidR="00C27DBD" w:rsidRPr="00322DF0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</w:rPr>
                  </w:pPr>
                  <w:r w:rsidRPr="00322DF0">
                    <w:rPr>
                      <w:rFonts w:ascii="Vazirmatn" w:hAnsi="Vazirmatn"/>
                      <w:b/>
                      <w:bCs/>
                      <w:position w:val="-8"/>
                      <w:sz w:val="26"/>
                      <w:szCs w:val="26"/>
                    </w:rPr>
                    <w:object w:dxaOrig="960" w:dyaOrig="340" w14:anchorId="1C0231B8">
                      <v:shape id="_x0000_i1065" type="#_x0000_t75" style="width:48.75pt;height:17.25pt" o:ole="">
                        <v:imagedata r:id="rId88" o:title=""/>
                      </v:shape>
                      <o:OLEObject Type="Embed" ProgID="Equation.DSMT4" ShapeID="_x0000_i1065" DrawAspect="Content" ObjectID="_1806766414" r:id="rId89"/>
                    </w:object>
                  </w:r>
                </w:p>
              </w:tc>
            </w:tr>
          </w:tbl>
          <w:p w14:paraId="1DD0E766" w14:textId="77777777" w:rsidR="00C27DBD" w:rsidRPr="00322DF0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249FB4F" w14:textId="2E56C347" w:rsidR="00C27DBD" w:rsidRPr="00322DF0" w:rsidRDefault="006D19D7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242E45" w:rsidRPr="00322DF0" w14:paraId="6931F1C1" w14:textId="77777777" w:rsidTr="00460AF7">
        <w:trPr>
          <w:trHeight w:val="1102"/>
        </w:trPr>
        <w:tc>
          <w:tcPr>
            <w:tcW w:w="10119" w:type="dxa"/>
            <w:gridSpan w:val="3"/>
          </w:tcPr>
          <w:p w14:paraId="0FA6DCDD" w14:textId="0C1D4C18" w:rsidR="00DE7898" w:rsidRPr="00322DF0" w:rsidRDefault="00242E45" w:rsidP="005E5F6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١٠ کارت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سان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با شماره ه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١ تا ١٠ را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روی میز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قرار م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ده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م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و تصادف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کارت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برمی داریم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.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 با کدام احتمال 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>عدد رو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کارت خارج شده از ٥ کمتر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است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F73D152" w14:textId="49A6390A" w:rsidR="00242E45" w:rsidRPr="00322DF0" w:rsidRDefault="00410F08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410F08" w:rsidRPr="00322DF0" w14:paraId="058569C6" w14:textId="77777777" w:rsidTr="00331366">
        <w:trPr>
          <w:trHeight w:val="1175"/>
        </w:trPr>
        <w:tc>
          <w:tcPr>
            <w:tcW w:w="10119" w:type="dxa"/>
            <w:gridSpan w:val="3"/>
          </w:tcPr>
          <w:p w14:paraId="0687F5AA" w14:textId="77777777" w:rsidR="00410F08" w:rsidRPr="00322DF0" w:rsidRDefault="00410F08" w:rsidP="00410F08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sz w:val="26"/>
                <w:szCs w:val="26"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 xml:space="preserve"> در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جعبه ای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3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سفی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و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sz w:val="26"/>
                <w:szCs w:val="26"/>
                <w:rtl/>
                <w:lang w:bidi="fa-IR"/>
              </w:rPr>
              <w:t>۵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قرمز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و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sz w:val="26"/>
                <w:szCs w:val="26"/>
                <w:rtl/>
                <w:lang w:bidi="fa-IR"/>
              </w:rPr>
              <w:t>۳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زر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وجو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دارد.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یک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مهره ب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تصادف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از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جعب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 برمی‌داریم.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</w:p>
          <w:p w14:paraId="218B7C7F" w14:textId="268C400C" w:rsidR="00410F08" w:rsidRPr="00322DF0" w:rsidRDefault="00410F08" w:rsidP="00331366">
            <w:pPr>
              <w:spacing w:line="276" w:lineRule="auto"/>
              <w:jc w:val="both"/>
              <w:rPr>
                <w:sz w:val="26"/>
                <w:szCs w:val="26"/>
                <w:rtl/>
              </w:rPr>
            </w:pPr>
            <w:r w:rsidRPr="00322DF0">
              <w:rPr>
                <w:rFonts w:hint="cs"/>
                <w:sz w:val="26"/>
                <w:szCs w:val="26"/>
                <w:rtl/>
              </w:rPr>
              <w:t>احتمال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آنکه مهر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خارج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شده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rtl/>
              </w:rPr>
              <w:t>زرد</w:t>
            </w:r>
            <w:r w:rsidRPr="00322DF0">
              <w:rPr>
                <w:sz w:val="26"/>
                <w:szCs w:val="26"/>
                <w:rtl/>
              </w:rPr>
              <w:t xml:space="preserve"> </w:t>
            </w:r>
            <w:r w:rsidRPr="00322DF0">
              <w:rPr>
                <w:rFonts w:hint="cs"/>
                <w:sz w:val="26"/>
                <w:szCs w:val="26"/>
                <w:u w:val="single"/>
                <w:rtl/>
              </w:rPr>
              <w:t>نباشد</w:t>
            </w:r>
            <w:r w:rsidRPr="00322DF0">
              <w:rPr>
                <w:rFonts w:hint="cs"/>
                <w:sz w:val="26"/>
                <w:szCs w:val="26"/>
                <w:rtl/>
              </w:rPr>
              <w:t xml:space="preserve"> چقدر است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F33E92D" w14:textId="3A97CBAA" w:rsidR="00410F08" w:rsidRPr="00322DF0" w:rsidRDefault="00410F08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752D2B" w:rsidRPr="00322DF0" w14:paraId="18E8DFCE" w14:textId="77777777" w:rsidTr="009C7534">
        <w:trPr>
          <w:trHeight w:val="1012"/>
        </w:trPr>
        <w:tc>
          <w:tcPr>
            <w:tcW w:w="10119" w:type="dxa"/>
            <w:gridSpan w:val="3"/>
          </w:tcPr>
          <w:p w14:paraId="74E4E94D" w14:textId="77777777" w:rsidR="00691213" w:rsidRPr="00322DF0" w:rsidRDefault="00691213" w:rsidP="00691213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/>
                <w:sz w:val="26"/>
                <w:szCs w:val="26"/>
                <w:rtl/>
              </w:rPr>
              <w:t>اگر خانواده 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دار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سه فرزند باشد ، چقدر احتمال دارد 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خانواده دارا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دق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قاً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322DF0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322DF0">
              <w:rPr>
                <w:rFonts w:ascii="Vazirmatn" w:hAnsi="Vazirmatn"/>
                <w:sz w:val="26"/>
                <w:szCs w:val="26"/>
                <w:rtl/>
              </w:rPr>
              <w:t xml:space="preserve"> پسر باشد؟</w:t>
            </w:r>
          </w:p>
          <w:p w14:paraId="69D3B919" w14:textId="77777777" w:rsidR="00752D2B" w:rsidRPr="00322DF0" w:rsidRDefault="00752D2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</w:p>
          <w:p w14:paraId="0682599A" w14:textId="77777777" w:rsidR="00691213" w:rsidRPr="00322DF0" w:rsidRDefault="00691213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3A3AC38D" w14:textId="77C9745F" w:rsidR="00803B9B" w:rsidRPr="00322DF0" w:rsidRDefault="00803B9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752D2B" w:rsidRPr="00322DF0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91213" w:rsidRPr="00410F08" w14:paraId="1F66089D" w14:textId="77777777" w:rsidTr="00E001A1">
        <w:trPr>
          <w:trHeight w:val="949"/>
        </w:trPr>
        <w:tc>
          <w:tcPr>
            <w:tcW w:w="10119" w:type="dxa"/>
            <w:gridSpan w:val="3"/>
          </w:tcPr>
          <w:p w14:paraId="7ADB1786" w14:textId="77777777" w:rsidR="00691213" w:rsidRPr="00322DF0" w:rsidRDefault="00691213" w:rsidP="0069121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 xml:space="preserve">یک تاس را دوبار پرتاب می کنیم: </w:t>
            </w:r>
          </w:p>
          <w:p w14:paraId="42225F53" w14:textId="77777777" w:rsidR="00691213" w:rsidRPr="00322DF0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</w:rPr>
              <w:t>الف) احتمال اینکه هر دو تاس عدد اول بیاید چقدر است؟</w:t>
            </w:r>
          </w:p>
          <w:p w14:paraId="3BAFBF81" w14:textId="77777777" w:rsidR="00691213" w:rsidRPr="00322DF0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0529539" w14:textId="77777777" w:rsidR="00691213" w:rsidRPr="00322DF0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احتمال اینکه مجموع دو عدد رو شده برابر ۱۰ باشد چقدر است ؟</w:t>
            </w:r>
          </w:p>
          <w:p w14:paraId="0E7A5D79" w14:textId="77777777" w:rsidR="00691213" w:rsidRPr="00322DF0" w:rsidRDefault="00691213" w:rsidP="00691213">
            <w:pPr>
              <w:pStyle w:val="ListParagraph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76095F8" w14:textId="318D6C8F" w:rsidR="00691213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322DF0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  <w:bookmarkStart w:id="0" w:name="_GoBack"/>
            <w:bookmarkEnd w:id="0"/>
          </w:p>
        </w:tc>
      </w:tr>
    </w:tbl>
    <w:p w14:paraId="615D838F" w14:textId="487FE761" w:rsidR="000B3006" w:rsidRPr="000268F6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</w:rPr>
      </w:pPr>
    </w:p>
    <w:sectPr w:rsidR="000B3006" w:rsidRPr="000268F6" w:rsidSect="00554692">
      <w:footerReference w:type="even" r:id="rId9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BF73A3" w14:textId="77777777" w:rsidR="009109AA" w:rsidRDefault="009109AA">
      <w:r>
        <w:separator/>
      </w:r>
    </w:p>
  </w:endnote>
  <w:endnote w:type="continuationSeparator" w:id="0">
    <w:p w14:paraId="655E899B" w14:textId="77777777" w:rsidR="009109AA" w:rsidRDefault="009109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BA5DA8" w14:textId="77777777" w:rsidR="009109AA" w:rsidRDefault="009109AA">
      <w:r>
        <w:separator/>
      </w:r>
    </w:p>
  </w:footnote>
  <w:footnote w:type="continuationSeparator" w:id="0">
    <w:p w14:paraId="5473666D" w14:textId="77777777" w:rsidR="009109AA" w:rsidRDefault="009109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2DF0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E5F60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09AA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3FB0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1A4EF8-1029-43B6-9EB5-9BEB55682F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72</TotalTime>
  <Pages>2</Pages>
  <Words>590</Words>
  <Characters>3367</Characters>
  <Application>Microsoft Office Word</Application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04</cp:revision>
  <cp:lastPrinted>2023-11-01T19:47:00Z</cp:lastPrinted>
  <dcterms:created xsi:type="dcterms:W3CDTF">2018-10-12T13:02:00Z</dcterms:created>
  <dcterms:modified xsi:type="dcterms:W3CDTF">2025-04-21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